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70B39A9" w14:textId="77777777" w:rsidR="00EC6225" w:rsidRPr="00EC6225" w:rsidRDefault="00EC6225" w:rsidP="00EC6225">
      <w:pPr>
        <w:spacing w:after="0" w:line="240" w:lineRule="auto"/>
        <w:rPr>
          <w:sz w:val="10"/>
        </w:rPr>
      </w:pPr>
    </w:p>
    <w:p w14:paraId="44AFE4B5" w14:textId="77777777" w:rsidR="00B40F87" w:rsidRDefault="0012708F" w:rsidP="0012708F">
      <w:pPr>
        <w:spacing w:after="0"/>
      </w:pPr>
      <w:r>
        <w:t>Name: _______________________________________ Date: ________________________________</w:t>
      </w:r>
    </w:p>
    <w:p w14:paraId="2AE5C534" w14:textId="77777777" w:rsidR="0012708F" w:rsidRDefault="00EC6225" w:rsidP="0012708F">
      <w:pPr>
        <w:spacing w:after="0"/>
        <w:jc w:val="center"/>
        <w:rPr>
          <w:b/>
          <w:szCs w:val="24"/>
        </w:rPr>
      </w:pPr>
      <w:r>
        <w:rPr>
          <w:b/>
          <w:sz w:val="28"/>
        </w:rPr>
        <w:t xml:space="preserve">Lines and </w:t>
      </w:r>
      <w:r w:rsidR="004B55AA">
        <w:rPr>
          <w:b/>
          <w:sz w:val="28"/>
        </w:rPr>
        <w:t>Transversals</w:t>
      </w:r>
      <w:r w:rsidR="00BF4F06">
        <w:rPr>
          <w:b/>
          <w:szCs w:val="24"/>
        </w:rPr>
        <w:pict w14:anchorId="57FD4BEC">
          <v:rect id="_x0000_i1025" style="width:511.2pt;height:4pt" o:hralign="center" o:hrstd="t" o:hrnoshade="t" o:hr="t" fillcolor="black [3213]" stroked="f"/>
        </w:pict>
      </w:r>
    </w:p>
    <w:p w14:paraId="4BCB2060" w14:textId="77777777" w:rsidR="00EC6225" w:rsidRPr="00AD0825" w:rsidRDefault="00EC6225" w:rsidP="004B55AA">
      <w:pPr>
        <w:pStyle w:val="ListParagraph"/>
        <w:numPr>
          <w:ilvl w:val="0"/>
          <w:numId w:val="4"/>
        </w:numPr>
        <w:spacing w:after="0" w:line="360" w:lineRule="auto"/>
        <w:rPr>
          <w:b/>
          <w:sz w:val="22"/>
        </w:rPr>
      </w:pPr>
      <w:r w:rsidRPr="00AD0825">
        <w:rPr>
          <w:sz w:val="22"/>
        </w:rPr>
        <w:t xml:space="preserve">Two lines are </w:t>
      </w:r>
      <w:r w:rsidR="00A72C7C" w:rsidRPr="00AD0825">
        <w:rPr>
          <w:b/>
          <w:sz w:val="22"/>
          <w:u w:val="single"/>
        </w:rPr>
        <w:t>____________________</w:t>
      </w:r>
      <w:r w:rsidRPr="00AD0825">
        <w:rPr>
          <w:sz w:val="22"/>
        </w:rPr>
        <w:t xml:space="preserve"> if they are coplanar and do not intersect.</w:t>
      </w:r>
    </w:p>
    <w:p w14:paraId="4AA5DD77" w14:textId="77777777" w:rsidR="00EC6225" w:rsidRPr="00AD0825" w:rsidRDefault="00EC6225" w:rsidP="004B55AA">
      <w:pPr>
        <w:pStyle w:val="ListParagraph"/>
        <w:numPr>
          <w:ilvl w:val="0"/>
          <w:numId w:val="4"/>
        </w:numPr>
        <w:spacing w:after="0" w:line="360" w:lineRule="auto"/>
        <w:rPr>
          <w:b/>
          <w:sz w:val="22"/>
        </w:rPr>
      </w:pPr>
      <w:r w:rsidRPr="00AD0825">
        <w:rPr>
          <w:sz w:val="22"/>
        </w:rPr>
        <w:t xml:space="preserve">Lines that do not intersect and are not coplanar are called </w:t>
      </w:r>
      <w:r w:rsidR="00A72C7C" w:rsidRPr="00AD0825">
        <w:rPr>
          <w:b/>
          <w:sz w:val="22"/>
          <w:u w:val="single"/>
        </w:rPr>
        <w:t>_______________.</w:t>
      </w:r>
    </w:p>
    <w:p w14:paraId="582DE8DC" w14:textId="77777777" w:rsidR="00EC6225" w:rsidRPr="00AD0825" w:rsidRDefault="00A72C7C" w:rsidP="004B55AA">
      <w:pPr>
        <w:pStyle w:val="ListParagraph"/>
        <w:numPr>
          <w:ilvl w:val="0"/>
          <w:numId w:val="4"/>
        </w:numPr>
        <w:spacing w:after="0" w:line="360" w:lineRule="auto"/>
        <w:rPr>
          <w:b/>
          <w:sz w:val="22"/>
        </w:rPr>
      </w:pPr>
      <w:r w:rsidRPr="00AD0825">
        <w:rPr>
          <w:b/>
          <w:sz w:val="22"/>
          <w:u w:val="single"/>
        </w:rPr>
        <w:t>_______________</w:t>
      </w:r>
      <w:r w:rsidR="00AD0825">
        <w:rPr>
          <w:b/>
          <w:sz w:val="22"/>
          <w:u w:val="single"/>
        </w:rPr>
        <w:t>_______________</w:t>
      </w:r>
      <w:r w:rsidRPr="00AD0825">
        <w:rPr>
          <w:b/>
          <w:sz w:val="22"/>
          <w:u w:val="single"/>
        </w:rPr>
        <w:t>_______</w:t>
      </w:r>
      <w:r w:rsidR="00EC6225" w:rsidRPr="00AD0825">
        <w:rPr>
          <w:sz w:val="22"/>
        </w:rPr>
        <w:t xml:space="preserve"> are two lines that intersect at a right angle.</w:t>
      </w:r>
    </w:p>
    <w:p w14:paraId="744B1676" w14:textId="77777777" w:rsidR="00EC6225" w:rsidRPr="00AD0825" w:rsidRDefault="00EC6225" w:rsidP="004B55AA">
      <w:pPr>
        <w:pStyle w:val="ListParagraph"/>
        <w:numPr>
          <w:ilvl w:val="0"/>
          <w:numId w:val="4"/>
        </w:numPr>
        <w:spacing w:after="0" w:line="360" w:lineRule="auto"/>
        <w:rPr>
          <w:b/>
          <w:sz w:val="22"/>
        </w:rPr>
      </w:pPr>
      <w:r w:rsidRPr="00AD0825">
        <w:rPr>
          <w:sz w:val="22"/>
        </w:rPr>
        <w:t xml:space="preserve">A </w:t>
      </w:r>
      <w:r w:rsidR="00A72C7C" w:rsidRPr="00AD0825">
        <w:rPr>
          <w:b/>
          <w:sz w:val="22"/>
          <w:u w:val="single"/>
        </w:rPr>
        <w:t>_____</w:t>
      </w:r>
      <w:r w:rsidR="00E749D8" w:rsidRPr="00AD0825">
        <w:rPr>
          <w:b/>
          <w:sz w:val="22"/>
          <w:u w:val="single"/>
        </w:rPr>
        <w:t>__</w:t>
      </w:r>
      <w:r w:rsidR="00A72C7C" w:rsidRPr="00AD0825">
        <w:rPr>
          <w:b/>
          <w:sz w:val="22"/>
          <w:u w:val="single"/>
        </w:rPr>
        <w:t>_</w:t>
      </w:r>
      <w:r w:rsidR="00AD0825">
        <w:rPr>
          <w:b/>
          <w:sz w:val="22"/>
          <w:u w:val="single"/>
        </w:rPr>
        <w:t>_____</w:t>
      </w:r>
      <w:r w:rsidR="00A72C7C" w:rsidRPr="00AD0825">
        <w:rPr>
          <w:b/>
          <w:sz w:val="22"/>
          <w:u w:val="single"/>
        </w:rPr>
        <w:t>_____</w:t>
      </w:r>
      <w:r w:rsidRPr="00AD0825">
        <w:rPr>
          <w:sz w:val="22"/>
        </w:rPr>
        <w:t xml:space="preserve"> is a line that intersects two or more coplanar lines at different points.</w:t>
      </w:r>
    </w:p>
    <w:p w14:paraId="7FA9A533" w14:textId="77777777" w:rsidR="00911AF4" w:rsidRDefault="00BF4F06" w:rsidP="00911AF4">
      <w:pPr>
        <w:spacing w:after="0"/>
        <w:rPr>
          <w:b/>
          <w:szCs w:val="24"/>
        </w:rPr>
      </w:pPr>
      <w:r>
        <w:rPr>
          <w:b/>
          <w:szCs w:val="24"/>
        </w:rPr>
        <w:pict w14:anchorId="2B568B8E">
          <v:rect id="_x0000_i1026" style="width:511.2pt;height:2pt" o:hralign="center" o:hrstd="t" o:hrnoshade="t" o:hr="t" fillcolor="black [3213]" stroked="f"/>
        </w:pict>
      </w:r>
    </w:p>
    <w:p w14:paraId="2A338AF1" w14:textId="77777777" w:rsidR="00911AF4" w:rsidRDefault="00911AF4" w:rsidP="00911AF4">
      <w:pPr>
        <w:spacing w:after="0"/>
        <w:rPr>
          <w:b/>
          <w:szCs w:val="24"/>
        </w:rPr>
      </w:pPr>
      <w:r>
        <w:rPr>
          <w:b/>
          <w:szCs w:val="24"/>
        </w:rPr>
        <w:t>Corresponding Angles Postulate:</w:t>
      </w:r>
    </w:p>
    <w:p w14:paraId="16660B4E" w14:textId="77777777" w:rsidR="00911AF4" w:rsidRPr="004B55AA" w:rsidRDefault="00911AF4" w:rsidP="00911AF4">
      <w:pPr>
        <w:pStyle w:val="ListParagraph"/>
        <w:numPr>
          <w:ilvl w:val="0"/>
          <w:numId w:val="1"/>
        </w:numPr>
        <w:spacing w:after="0" w:line="360" w:lineRule="auto"/>
        <w:rPr>
          <w:b/>
          <w:szCs w:val="24"/>
        </w:rPr>
      </w:pPr>
      <w:r>
        <w:rPr>
          <w:szCs w:val="24"/>
        </w:rPr>
        <w:t>If two parallel lines are cut by a</w:t>
      </w:r>
    </w:p>
    <w:p w14:paraId="63CC7B50" w14:textId="77777777" w:rsidR="00911AF4" w:rsidRDefault="00911AF4" w:rsidP="00911AF4">
      <w:pPr>
        <w:pStyle w:val="ListParagraph"/>
        <w:spacing w:after="0" w:line="360" w:lineRule="auto"/>
        <w:rPr>
          <w:szCs w:val="24"/>
        </w:rPr>
      </w:pPr>
      <w:r>
        <w:rPr>
          <w:szCs w:val="24"/>
        </w:rPr>
        <w:t xml:space="preserve">transversal, then the pairs of </w:t>
      </w:r>
    </w:p>
    <w:p w14:paraId="36A38CF2" w14:textId="77777777" w:rsidR="00911AF4" w:rsidRPr="0074064F" w:rsidRDefault="00911AF4" w:rsidP="00911AF4">
      <w:pPr>
        <w:pStyle w:val="ListParagraph"/>
        <w:spacing w:after="0" w:line="360" w:lineRule="auto"/>
        <w:rPr>
          <w:b/>
          <w:szCs w:val="24"/>
        </w:rPr>
      </w:pPr>
      <w:r>
        <w:rPr>
          <w:szCs w:val="24"/>
        </w:rPr>
        <w:t>corresponding angles are congruent.</w:t>
      </w:r>
    </w:p>
    <w:p w14:paraId="3B62F46F" w14:textId="77777777" w:rsidR="00EC6225" w:rsidRDefault="00BF4F06" w:rsidP="0012708F">
      <w:pPr>
        <w:spacing w:after="0"/>
        <w:rPr>
          <w:b/>
          <w:szCs w:val="24"/>
        </w:rPr>
      </w:pPr>
      <w:r>
        <w:rPr>
          <w:b/>
          <w:szCs w:val="24"/>
        </w:rPr>
        <w:pict w14:anchorId="323492DD">
          <v:rect id="_x0000_i1027" style="width:511.2pt;height:2pt" o:hralign="center" o:hrstd="t" o:hrnoshade="t" o:hr="t" fillcolor="black [3213]" stroked="f"/>
        </w:pict>
      </w:r>
    </w:p>
    <w:p w14:paraId="5E481BF7" w14:textId="77777777" w:rsidR="0012708F" w:rsidRDefault="0012708F" w:rsidP="00985A73">
      <w:pPr>
        <w:spacing w:after="0"/>
        <w:rPr>
          <w:b/>
          <w:szCs w:val="24"/>
        </w:rPr>
      </w:pPr>
      <w:r>
        <w:rPr>
          <w:b/>
          <w:szCs w:val="24"/>
        </w:rPr>
        <w:t>Alternate Interior Angles</w:t>
      </w:r>
      <w:r w:rsidR="00985A73" w:rsidRPr="00985A73">
        <w:rPr>
          <w:b/>
          <w:szCs w:val="24"/>
        </w:rPr>
        <w:t xml:space="preserve"> </w:t>
      </w:r>
      <w:r w:rsidR="00985A73">
        <w:rPr>
          <w:b/>
          <w:szCs w:val="24"/>
        </w:rPr>
        <w:t>Theorem:</w:t>
      </w:r>
    </w:p>
    <w:p w14:paraId="0F65C42D" w14:textId="77777777" w:rsidR="004B55AA" w:rsidRPr="004B55AA" w:rsidRDefault="0074064F" w:rsidP="004B55AA">
      <w:pPr>
        <w:pStyle w:val="ListParagraph"/>
        <w:numPr>
          <w:ilvl w:val="0"/>
          <w:numId w:val="1"/>
        </w:numPr>
        <w:spacing w:after="0" w:line="360" w:lineRule="auto"/>
        <w:rPr>
          <w:b/>
          <w:szCs w:val="24"/>
        </w:rPr>
      </w:pPr>
      <w:r>
        <w:rPr>
          <w:szCs w:val="24"/>
        </w:rPr>
        <w:t xml:space="preserve">If two parallel lines are cut by </w:t>
      </w:r>
      <w:r w:rsidR="00985A73">
        <w:rPr>
          <w:szCs w:val="24"/>
        </w:rPr>
        <w:t>a</w:t>
      </w:r>
    </w:p>
    <w:p w14:paraId="4E23A5F9" w14:textId="77777777" w:rsidR="004B55AA" w:rsidRDefault="0074064F" w:rsidP="004B55AA">
      <w:pPr>
        <w:pStyle w:val="ListParagraph"/>
        <w:spacing w:after="0" w:line="360" w:lineRule="auto"/>
        <w:rPr>
          <w:szCs w:val="24"/>
        </w:rPr>
      </w:pPr>
      <w:r>
        <w:rPr>
          <w:szCs w:val="24"/>
        </w:rPr>
        <w:t>transversal, then the pairs of alternate</w:t>
      </w:r>
    </w:p>
    <w:p w14:paraId="48A32111" w14:textId="77777777" w:rsidR="00DE1048" w:rsidRPr="0074064F" w:rsidRDefault="0074064F" w:rsidP="004B55AA">
      <w:pPr>
        <w:pStyle w:val="ListParagraph"/>
        <w:spacing w:after="0" w:line="360" w:lineRule="auto"/>
        <w:rPr>
          <w:b/>
          <w:szCs w:val="24"/>
        </w:rPr>
      </w:pPr>
      <w:r>
        <w:rPr>
          <w:szCs w:val="24"/>
        </w:rPr>
        <w:t>interior angles are congruent.</w:t>
      </w:r>
    </w:p>
    <w:p w14:paraId="35385A53" w14:textId="77777777" w:rsidR="00DE1048" w:rsidRDefault="00BF4F06" w:rsidP="004B55AA">
      <w:pPr>
        <w:spacing w:after="0"/>
        <w:rPr>
          <w:b/>
          <w:szCs w:val="24"/>
        </w:rPr>
      </w:pPr>
      <w:r>
        <w:rPr>
          <w:b/>
          <w:szCs w:val="24"/>
        </w:rPr>
        <w:pict w14:anchorId="25F2FEAE">
          <v:rect id="_x0000_i1028" style="width:511.2pt;height:2pt" o:hralign="center" o:hrstd="t" o:hrnoshade="t" o:hr="t" fillcolor="black [3213]" stroked="f"/>
        </w:pict>
      </w:r>
    </w:p>
    <w:p w14:paraId="4DEDF120" w14:textId="77777777" w:rsidR="00985A73" w:rsidRDefault="00DE1048" w:rsidP="004B55AA">
      <w:pPr>
        <w:spacing w:after="0"/>
        <w:rPr>
          <w:szCs w:val="24"/>
        </w:rPr>
      </w:pPr>
      <w:r>
        <w:rPr>
          <w:b/>
          <w:szCs w:val="24"/>
        </w:rPr>
        <w:t>Consecutive Interior</w:t>
      </w:r>
      <w:r w:rsidR="000C36C7">
        <w:rPr>
          <w:b/>
          <w:szCs w:val="24"/>
        </w:rPr>
        <w:t>/Exterior</w:t>
      </w:r>
      <w:r>
        <w:rPr>
          <w:b/>
          <w:szCs w:val="24"/>
        </w:rPr>
        <w:t xml:space="preserve"> Angles</w:t>
      </w:r>
      <w:r w:rsidR="00EE5416">
        <w:rPr>
          <w:b/>
          <w:szCs w:val="24"/>
        </w:rPr>
        <w:t xml:space="preserve"> </w:t>
      </w:r>
      <w:r w:rsidR="00985A73">
        <w:rPr>
          <w:b/>
          <w:szCs w:val="24"/>
        </w:rPr>
        <w:t>Theorem:</w:t>
      </w:r>
      <w:r w:rsidR="00985A73">
        <w:rPr>
          <w:szCs w:val="24"/>
        </w:rPr>
        <w:t xml:space="preserve"> </w:t>
      </w:r>
    </w:p>
    <w:p w14:paraId="3C4843B3" w14:textId="77777777" w:rsidR="00DE1048" w:rsidRDefault="00EE5416" w:rsidP="004B55AA">
      <w:pPr>
        <w:spacing w:after="0"/>
        <w:rPr>
          <w:b/>
          <w:szCs w:val="24"/>
        </w:rPr>
      </w:pPr>
      <w:r>
        <w:rPr>
          <w:b/>
          <w:szCs w:val="24"/>
        </w:rPr>
        <w:t>(Same Side Interior</w:t>
      </w:r>
      <w:r w:rsidR="000C36C7">
        <w:rPr>
          <w:b/>
          <w:szCs w:val="24"/>
        </w:rPr>
        <w:t>/Exterior</w:t>
      </w:r>
      <w:r>
        <w:rPr>
          <w:b/>
          <w:szCs w:val="24"/>
        </w:rPr>
        <w:t xml:space="preserve"> Angles)</w:t>
      </w:r>
    </w:p>
    <w:p w14:paraId="3B59F328" w14:textId="77777777" w:rsidR="004B55AA" w:rsidRPr="004B55AA" w:rsidRDefault="0074064F" w:rsidP="004B55AA">
      <w:pPr>
        <w:pStyle w:val="ListParagraph"/>
        <w:numPr>
          <w:ilvl w:val="0"/>
          <w:numId w:val="1"/>
        </w:numPr>
        <w:spacing w:after="0" w:line="360" w:lineRule="auto"/>
        <w:rPr>
          <w:b/>
          <w:szCs w:val="24"/>
        </w:rPr>
      </w:pPr>
      <w:r>
        <w:rPr>
          <w:szCs w:val="24"/>
        </w:rPr>
        <w:t xml:space="preserve">If two parallel lines are cut by </w:t>
      </w:r>
      <w:r w:rsidR="00985A73">
        <w:rPr>
          <w:szCs w:val="24"/>
        </w:rPr>
        <w:t>a</w:t>
      </w:r>
    </w:p>
    <w:p w14:paraId="04D22A2A" w14:textId="77777777" w:rsidR="004B55AA" w:rsidRDefault="0074064F" w:rsidP="004B55AA">
      <w:pPr>
        <w:pStyle w:val="ListParagraph"/>
        <w:spacing w:after="0" w:line="360" w:lineRule="auto"/>
        <w:rPr>
          <w:szCs w:val="24"/>
        </w:rPr>
      </w:pPr>
      <w:r>
        <w:rPr>
          <w:szCs w:val="24"/>
        </w:rPr>
        <w:t xml:space="preserve">transversal, then the pairs of consecutive </w:t>
      </w:r>
    </w:p>
    <w:p w14:paraId="0DA83E90" w14:textId="77777777" w:rsidR="00DE1048" w:rsidRPr="0074064F" w:rsidRDefault="0074064F" w:rsidP="004B55AA">
      <w:pPr>
        <w:pStyle w:val="ListParagraph"/>
        <w:spacing w:after="0" w:line="360" w:lineRule="auto"/>
        <w:rPr>
          <w:b/>
          <w:szCs w:val="24"/>
        </w:rPr>
      </w:pPr>
      <w:r>
        <w:rPr>
          <w:szCs w:val="24"/>
        </w:rPr>
        <w:t>interior angles are supplementary.</w:t>
      </w:r>
    </w:p>
    <w:p w14:paraId="0A74E1B9" w14:textId="77777777" w:rsidR="00DE1048" w:rsidRDefault="00BF4F06" w:rsidP="004B55AA">
      <w:pPr>
        <w:spacing w:after="0"/>
        <w:rPr>
          <w:b/>
          <w:szCs w:val="24"/>
        </w:rPr>
      </w:pPr>
      <w:r>
        <w:rPr>
          <w:b/>
          <w:szCs w:val="24"/>
        </w:rPr>
        <w:pict w14:anchorId="76211D3E">
          <v:rect id="_x0000_i1029" style="width:511.2pt;height:2pt" o:hralign="center" o:hrstd="t" o:hrnoshade="t" o:hr="t" fillcolor="black [3213]" stroked="f"/>
        </w:pict>
      </w:r>
    </w:p>
    <w:p w14:paraId="41042DA7" w14:textId="77777777" w:rsidR="00DE1048" w:rsidRDefault="00DE1048" w:rsidP="00985A73">
      <w:pPr>
        <w:spacing w:after="0"/>
        <w:rPr>
          <w:b/>
          <w:szCs w:val="24"/>
        </w:rPr>
      </w:pPr>
      <w:r>
        <w:rPr>
          <w:b/>
          <w:szCs w:val="24"/>
        </w:rPr>
        <w:t>Alternate Exterior Angles</w:t>
      </w:r>
      <w:r w:rsidR="00985A73" w:rsidRPr="00985A73">
        <w:rPr>
          <w:b/>
          <w:szCs w:val="24"/>
        </w:rPr>
        <w:t xml:space="preserve"> </w:t>
      </w:r>
      <w:r w:rsidR="00985A73">
        <w:rPr>
          <w:b/>
          <w:szCs w:val="24"/>
        </w:rPr>
        <w:t>Theorem:</w:t>
      </w:r>
    </w:p>
    <w:p w14:paraId="58584964" w14:textId="77777777" w:rsidR="004B55AA" w:rsidRPr="004B55AA" w:rsidRDefault="0074064F" w:rsidP="004B55AA">
      <w:pPr>
        <w:pStyle w:val="ListParagraph"/>
        <w:numPr>
          <w:ilvl w:val="0"/>
          <w:numId w:val="1"/>
        </w:numPr>
        <w:spacing w:after="0" w:line="360" w:lineRule="auto"/>
        <w:rPr>
          <w:b/>
          <w:szCs w:val="24"/>
        </w:rPr>
      </w:pPr>
      <w:r>
        <w:rPr>
          <w:szCs w:val="24"/>
        </w:rPr>
        <w:t xml:space="preserve">If two parallel lines are cut by </w:t>
      </w:r>
      <w:r w:rsidR="00985A73">
        <w:rPr>
          <w:szCs w:val="24"/>
        </w:rPr>
        <w:t>a</w:t>
      </w:r>
    </w:p>
    <w:p w14:paraId="4E04667B" w14:textId="77777777" w:rsidR="004B55AA" w:rsidRDefault="0074064F" w:rsidP="004B55AA">
      <w:pPr>
        <w:pStyle w:val="ListParagraph"/>
        <w:spacing w:after="0" w:line="360" w:lineRule="auto"/>
        <w:rPr>
          <w:szCs w:val="24"/>
        </w:rPr>
      </w:pPr>
      <w:r>
        <w:rPr>
          <w:szCs w:val="24"/>
        </w:rPr>
        <w:t xml:space="preserve">transversal, then the pairs of alternate </w:t>
      </w:r>
    </w:p>
    <w:p w14:paraId="19DC5EC4" w14:textId="77777777" w:rsidR="0074064F" w:rsidRPr="0074064F" w:rsidRDefault="0074064F" w:rsidP="004B55AA">
      <w:pPr>
        <w:pStyle w:val="ListParagraph"/>
        <w:spacing w:after="0" w:line="360" w:lineRule="auto"/>
        <w:rPr>
          <w:b/>
          <w:szCs w:val="24"/>
        </w:rPr>
      </w:pPr>
      <w:r>
        <w:rPr>
          <w:szCs w:val="24"/>
        </w:rPr>
        <w:t>exterior angles are congruent.</w:t>
      </w:r>
    </w:p>
    <w:p w14:paraId="362C5620" w14:textId="77777777" w:rsidR="004B55AA" w:rsidRDefault="00BF4F06" w:rsidP="004B55AA">
      <w:pPr>
        <w:spacing w:after="0"/>
        <w:rPr>
          <w:b/>
          <w:szCs w:val="24"/>
        </w:rPr>
      </w:pPr>
      <w:r>
        <w:rPr>
          <w:b/>
          <w:szCs w:val="24"/>
        </w:rPr>
        <w:pict w14:anchorId="6F6BD107">
          <v:rect id="_x0000_i1030" style="width:511.2pt;height:2pt" o:hralign="center" o:hrstd="t" o:hrnoshade="t" o:hr="t" fillcolor="black [3213]" stroked="f"/>
        </w:pict>
      </w:r>
    </w:p>
    <w:p w14:paraId="5DF0EA0E" w14:textId="77777777" w:rsidR="004B55AA" w:rsidRDefault="004B55AA" w:rsidP="00985A73">
      <w:pPr>
        <w:spacing w:after="0"/>
        <w:rPr>
          <w:b/>
          <w:szCs w:val="24"/>
        </w:rPr>
      </w:pPr>
      <w:r>
        <w:rPr>
          <w:b/>
          <w:szCs w:val="24"/>
        </w:rPr>
        <w:t>Perpendicular Transversal</w:t>
      </w:r>
      <w:r w:rsidR="00985A73" w:rsidRPr="00985A73">
        <w:rPr>
          <w:b/>
          <w:szCs w:val="24"/>
        </w:rPr>
        <w:t xml:space="preserve"> </w:t>
      </w:r>
      <w:r w:rsidR="00985A73" w:rsidRPr="004B55AA">
        <w:rPr>
          <w:b/>
          <w:szCs w:val="24"/>
        </w:rPr>
        <w:t>Theorem:</w:t>
      </w:r>
    </w:p>
    <w:p w14:paraId="7E501285" w14:textId="77777777" w:rsidR="004B55AA" w:rsidRDefault="004B55AA" w:rsidP="00497645">
      <w:pPr>
        <w:pStyle w:val="ListParagraph"/>
        <w:numPr>
          <w:ilvl w:val="0"/>
          <w:numId w:val="1"/>
        </w:numPr>
        <w:spacing w:after="0" w:line="360" w:lineRule="auto"/>
        <w:rPr>
          <w:szCs w:val="24"/>
        </w:rPr>
      </w:pPr>
      <w:r>
        <w:rPr>
          <w:szCs w:val="24"/>
        </w:rPr>
        <w:t xml:space="preserve">If </w:t>
      </w:r>
      <w:r w:rsidRPr="004B55AA">
        <w:rPr>
          <w:szCs w:val="24"/>
        </w:rPr>
        <w:t>a transversal</w:t>
      </w:r>
      <w:r>
        <w:rPr>
          <w:szCs w:val="24"/>
        </w:rPr>
        <w:t xml:space="preserve"> is perpendicular</w:t>
      </w:r>
      <w:r w:rsidR="00985A73">
        <w:rPr>
          <w:szCs w:val="24"/>
        </w:rPr>
        <w:t xml:space="preserve"> to</w:t>
      </w:r>
    </w:p>
    <w:p w14:paraId="60E366AF" w14:textId="77777777" w:rsidR="004B55AA" w:rsidRDefault="004B55AA" w:rsidP="004B55AA">
      <w:pPr>
        <w:pStyle w:val="ListParagraph"/>
        <w:spacing w:after="0" w:line="360" w:lineRule="auto"/>
        <w:rPr>
          <w:szCs w:val="24"/>
        </w:rPr>
      </w:pPr>
      <w:r>
        <w:rPr>
          <w:szCs w:val="24"/>
        </w:rPr>
        <w:t>one of the two parallel lines</w:t>
      </w:r>
      <w:r w:rsidRPr="004B55AA">
        <w:rPr>
          <w:szCs w:val="24"/>
        </w:rPr>
        <w:t xml:space="preserve">, then </w:t>
      </w:r>
      <w:r>
        <w:rPr>
          <w:szCs w:val="24"/>
        </w:rPr>
        <w:t>it is</w:t>
      </w:r>
    </w:p>
    <w:p w14:paraId="0EE736D9" w14:textId="77777777" w:rsidR="004B55AA" w:rsidRPr="0074064F" w:rsidRDefault="004B55AA" w:rsidP="004B55AA">
      <w:pPr>
        <w:pStyle w:val="ListParagraph"/>
        <w:spacing w:after="0" w:line="360" w:lineRule="auto"/>
        <w:rPr>
          <w:b/>
          <w:szCs w:val="24"/>
        </w:rPr>
      </w:pPr>
      <w:r>
        <w:rPr>
          <w:szCs w:val="24"/>
        </w:rPr>
        <w:t>perpendicular to the other.</w:t>
      </w:r>
    </w:p>
    <w:p w14:paraId="572FCC31" w14:textId="77777777" w:rsidR="00985A73" w:rsidRPr="00DE1048" w:rsidRDefault="00BF4F06" w:rsidP="00985A73">
      <w:pPr>
        <w:spacing w:after="0"/>
        <w:rPr>
          <w:b/>
          <w:szCs w:val="24"/>
        </w:rPr>
      </w:pPr>
      <w:r>
        <w:rPr>
          <w:b/>
          <w:szCs w:val="24"/>
        </w:rPr>
        <w:pict w14:anchorId="163EDCFA">
          <v:rect id="_x0000_i1031" style="width:511.2pt;height:4pt" o:hralign="center" o:hrstd="t" o:hrnoshade="t" o:hr="t" fillcolor="black [3213]" stroked="f"/>
        </w:pict>
      </w:r>
    </w:p>
    <w:p w14:paraId="5FB957D4" w14:textId="77777777" w:rsidR="00985A73" w:rsidRDefault="00985A73" w:rsidP="00DE1048">
      <w:pPr>
        <w:spacing w:after="0"/>
        <w:rPr>
          <w:b/>
          <w:szCs w:val="24"/>
        </w:rPr>
      </w:pPr>
    </w:p>
    <w:p w14:paraId="646B4CA9" w14:textId="77777777" w:rsidR="00DE1048" w:rsidRPr="00DE1048" w:rsidRDefault="00BF4F06" w:rsidP="00DE1048">
      <w:pPr>
        <w:spacing w:after="0"/>
        <w:rPr>
          <w:b/>
          <w:szCs w:val="24"/>
        </w:rPr>
      </w:pPr>
      <w:r>
        <w:rPr>
          <w:b/>
          <w:szCs w:val="24"/>
        </w:rPr>
        <w:lastRenderedPageBreak/>
        <w:pict w14:anchorId="04B017CC">
          <v:rect id="_x0000_i1032" style="width:511.2pt;height:4pt" o:hralign="center" o:hrstd="t" o:hrnoshade="t" o:hr="t" fillcolor="black [3213]" stroked="f"/>
        </w:pict>
      </w:r>
    </w:p>
    <w:p w14:paraId="0368D7C6" w14:textId="77777777" w:rsidR="002B292E" w:rsidRDefault="002B292E" w:rsidP="00DE1048">
      <w:pPr>
        <w:spacing w:after="0"/>
        <w:rPr>
          <w:b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728DB0B1" wp14:editId="40C0705C">
            <wp:simplePos x="0" y="0"/>
            <wp:positionH relativeFrom="column">
              <wp:posOffset>4358477</wp:posOffset>
            </wp:positionH>
            <wp:positionV relativeFrom="paragraph">
              <wp:posOffset>9525</wp:posOffset>
            </wp:positionV>
            <wp:extent cx="2146607" cy="1629623"/>
            <wp:effectExtent l="0" t="0" r="6350" b="889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6607" cy="162962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4204C">
        <w:rPr>
          <w:b/>
        </w:rPr>
        <w:t xml:space="preserve">Think of each segment in the diagram as part of a line. </w:t>
      </w:r>
    </w:p>
    <w:p w14:paraId="682A7B61" w14:textId="77777777" w:rsidR="000F05E3" w:rsidRDefault="00B4204C" w:rsidP="00DE1048">
      <w:pPr>
        <w:spacing w:after="0"/>
        <w:rPr>
          <w:b/>
        </w:rPr>
      </w:pPr>
      <w:r>
        <w:rPr>
          <w:b/>
        </w:rPr>
        <w:t>Identify the segments as parallel, skew, or perpendicular.</w:t>
      </w:r>
    </w:p>
    <w:p w14:paraId="40CC17C6" w14:textId="6A59F496" w:rsidR="00B4204C" w:rsidRPr="002B292E" w:rsidRDefault="007C31FF" w:rsidP="002B292E">
      <w:pPr>
        <w:pStyle w:val="ListParagraph"/>
        <w:numPr>
          <w:ilvl w:val="0"/>
          <w:numId w:val="5"/>
        </w:numPr>
        <w:spacing w:after="0" w:line="360" w:lineRule="auto"/>
      </w:pPr>
      <w:r w:rsidRPr="007C31FF">
        <w:rPr>
          <w:position w:val="-10"/>
        </w:rPr>
        <w:object w:dxaOrig="1020" w:dyaOrig="380" w14:anchorId="609EE7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51.05pt;height:18.9pt" o:ole="">
            <v:imagedata r:id="rId9" o:title=""/>
          </v:shape>
          <o:OLEObject Type="Embed" ProgID="Equation.DSMT4" ShapeID="_x0000_i1039" DrawAspect="Content" ObjectID="_1608457019" r:id="rId10"/>
        </w:object>
      </w:r>
      <w:r>
        <w:t xml:space="preserve"> </w:t>
      </w:r>
    </w:p>
    <w:p w14:paraId="70B8D11B" w14:textId="7FED6949" w:rsidR="00B4204C" w:rsidRPr="002B292E" w:rsidRDefault="007C31FF" w:rsidP="002B292E">
      <w:pPr>
        <w:pStyle w:val="ListParagraph"/>
        <w:numPr>
          <w:ilvl w:val="0"/>
          <w:numId w:val="5"/>
        </w:numPr>
        <w:spacing w:after="0" w:line="360" w:lineRule="auto"/>
      </w:pPr>
      <w:r w:rsidRPr="007C31FF">
        <w:rPr>
          <w:position w:val="-10"/>
        </w:rPr>
        <w:object w:dxaOrig="980" w:dyaOrig="380" w14:anchorId="127C78D5">
          <v:shape id="_x0000_i1042" type="#_x0000_t75" style="width:49pt;height:18.9pt" o:ole="">
            <v:imagedata r:id="rId11" o:title=""/>
          </v:shape>
          <o:OLEObject Type="Embed" ProgID="Equation.DSMT4" ShapeID="_x0000_i1042" DrawAspect="Content" ObjectID="_1608457020" r:id="rId12"/>
        </w:object>
      </w:r>
    </w:p>
    <w:p w14:paraId="7D3AF244" w14:textId="64B0DFF7" w:rsidR="00B4204C" w:rsidRPr="002B292E" w:rsidRDefault="007C31FF" w:rsidP="002B292E">
      <w:pPr>
        <w:pStyle w:val="ListParagraph"/>
        <w:numPr>
          <w:ilvl w:val="0"/>
          <w:numId w:val="5"/>
        </w:numPr>
        <w:spacing w:after="0" w:line="360" w:lineRule="auto"/>
      </w:pPr>
      <w:r w:rsidRPr="007C31FF">
        <w:rPr>
          <w:position w:val="-10"/>
        </w:rPr>
        <w:object w:dxaOrig="900" w:dyaOrig="380" w14:anchorId="51ED15A5">
          <v:shape id="_x0000_i1045" type="#_x0000_t75" style="width:45.15pt;height:18.9pt" o:ole="">
            <v:imagedata r:id="rId13" o:title=""/>
          </v:shape>
          <o:OLEObject Type="Embed" ProgID="Equation.DSMT4" ShapeID="_x0000_i1045" DrawAspect="Content" ObjectID="_1608457021" r:id="rId14"/>
        </w:object>
      </w:r>
      <w:r w:rsidR="00B4204C" w:rsidRPr="002B292E">
        <w:t xml:space="preserve"> </w:t>
      </w:r>
    </w:p>
    <w:p w14:paraId="596D057A" w14:textId="2B1E2D18" w:rsidR="00B4204C" w:rsidRPr="002B292E" w:rsidRDefault="007C31FF" w:rsidP="002B292E">
      <w:pPr>
        <w:pStyle w:val="ListParagraph"/>
        <w:numPr>
          <w:ilvl w:val="0"/>
          <w:numId w:val="5"/>
        </w:numPr>
        <w:spacing w:after="0" w:line="360" w:lineRule="auto"/>
      </w:pPr>
      <w:r w:rsidRPr="007C31FF">
        <w:rPr>
          <w:position w:val="-10"/>
        </w:rPr>
        <w:object w:dxaOrig="960" w:dyaOrig="380" w14:anchorId="708CF9D1">
          <v:shape id="_x0000_i1048" type="#_x0000_t75" style="width:48.1pt;height:18.9pt" o:ole="">
            <v:imagedata r:id="rId15" o:title=""/>
          </v:shape>
          <o:OLEObject Type="Embed" ProgID="Equation.DSMT4" ShapeID="_x0000_i1048" DrawAspect="Content" ObjectID="_1608457022" r:id="rId16"/>
        </w:object>
      </w:r>
      <w:bookmarkStart w:id="0" w:name="_GoBack"/>
      <w:bookmarkEnd w:id="0"/>
      <w:r w:rsidR="00B4204C" w:rsidRPr="002B292E">
        <w:t xml:space="preserve"> </w:t>
      </w:r>
    </w:p>
    <w:p w14:paraId="4677ED04" w14:textId="77777777" w:rsidR="00FD202B" w:rsidRDefault="00AA4AFB" w:rsidP="00DE1048">
      <w:pPr>
        <w:spacing w:after="0"/>
        <w:rPr>
          <w:b/>
          <w:szCs w:val="24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31A34F37" wp14:editId="6122C9FE">
            <wp:simplePos x="0" y="0"/>
            <wp:positionH relativeFrom="column">
              <wp:posOffset>4622784</wp:posOffset>
            </wp:positionH>
            <wp:positionV relativeFrom="paragraph">
              <wp:posOffset>219075</wp:posOffset>
            </wp:positionV>
            <wp:extent cx="1753068" cy="158750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3384" cy="161495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F4F06">
        <w:rPr>
          <w:b/>
          <w:szCs w:val="24"/>
        </w:rPr>
        <w:pict w14:anchorId="0EAC0D63">
          <v:rect id="_x0000_i1033" style="width:511.2pt;height:2pt" o:hralign="center" o:hrstd="t" o:hrnoshade="t" o:hr="t" fillcolor="black [3213]" stroked="f"/>
        </w:pict>
      </w:r>
    </w:p>
    <w:p w14:paraId="01CC882D" w14:textId="77777777" w:rsidR="002B292E" w:rsidRDefault="002B292E" w:rsidP="00DE1048">
      <w:pPr>
        <w:spacing w:after="0"/>
        <w:rPr>
          <w:b/>
          <w:szCs w:val="24"/>
        </w:rPr>
      </w:pPr>
      <w:r>
        <w:rPr>
          <w:b/>
          <w:szCs w:val="24"/>
        </w:rPr>
        <w:t xml:space="preserve">Identify the angles as corresponding, alternate interior, </w:t>
      </w:r>
    </w:p>
    <w:p w14:paraId="1E90D209" w14:textId="77777777" w:rsidR="002B292E" w:rsidRDefault="002B292E" w:rsidP="00DE1048">
      <w:pPr>
        <w:spacing w:after="0"/>
        <w:rPr>
          <w:b/>
          <w:szCs w:val="24"/>
        </w:rPr>
      </w:pPr>
      <w:r>
        <w:rPr>
          <w:b/>
          <w:szCs w:val="24"/>
        </w:rPr>
        <w:t>alternate exterior, or consecutive interior.</w:t>
      </w:r>
      <w:r w:rsidRPr="002B292E">
        <w:rPr>
          <w:noProof/>
        </w:rPr>
        <w:t xml:space="preserve"> </w:t>
      </w:r>
    </w:p>
    <w:p w14:paraId="34D652C7" w14:textId="77777777" w:rsidR="00AA4AFB" w:rsidRDefault="00AA4AFB" w:rsidP="002B292E">
      <w:pPr>
        <w:pStyle w:val="ListParagraph"/>
        <w:numPr>
          <w:ilvl w:val="0"/>
          <w:numId w:val="5"/>
        </w:numPr>
        <w:spacing w:after="0" w:line="360" w:lineRule="auto"/>
        <w:sectPr w:rsidR="00AA4AFB" w:rsidSect="00EC6225">
          <w:headerReference w:type="even" r:id="rId18"/>
          <w:headerReference w:type="default" r:id="rId19"/>
          <w:footerReference w:type="even" r:id="rId20"/>
          <w:footerReference w:type="default" r:id="rId21"/>
          <w:headerReference w:type="first" r:id="rId22"/>
          <w:footerReference w:type="first" r:id="rId23"/>
          <w:type w:val="continuous"/>
          <w:pgSz w:w="12240" w:h="15840"/>
          <w:pgMar w:top="864" w:right="1008" w:bottom="432" w:left="1008" w:header="720" w:footer="720" w:gutter="0"/>
          <w:cols w:space="720"/>
          <w:docGrid w:linePitch="360"/>
        </w:sectPr>
      </w:pPr>
    </w:p>
    <w:p w14:paraId="1D326CEB" w14:textId="77777777" w:rsidR="002B292E" w:rsidRPr="002B292E" w:rsidRDefault="002B292E" w:rsidP="00AA4AFB">
      <w:pPr>
        <w:pStyle w:val="ListParagraph"/>
        <w:numPr>
          <w:ilvl w:val="0"/>
          <w:numId w:val="5"/>
        </w:numPr>
        <w:spacing w:after="0" w:line="480" w:lineRule="auto"/>
        <w:rPr>
          <w:b/>
          <w:szCs w:val="24"/>
        </w:rPr>
      </w:pPr>
      <w:r w:rsidRPr="002B292E">
        <w:sym w:font="Symbol" w:char="F0D0"/>
      </w:r>
      <w:r>
        <w:t xml:space="preserve">3 and </w:t>
      </w:r>
      <w:r w:rsidRPr="002B292E">
        <w:sym w:font="Symbol" w:char="F0D0"/>
      </w:r>
      <w:r>
        <w:t>7</w:t>
      </w:r>
    </w:p>
    <w:p w14:paraId="328937EE" w14:textId="77777777" w:rsidR="002B292E" w:rsidRPr="002B292E" w:rsidRDefault="002B292E" w:rsidP="00AA4AFB">
      <w:pPr>
        <w:pStyle w:val="ListParagraph"/>
        <w:numPr>
          <w:ilvl w:val="0"/>
          <w:numId w:val="5"/>
        </w:numPr>
        <w:spacing w:after="0" w:line="480" w:lineRule="auto"/>
        <w:rPr>
          <w:b/>
          <w:szCs w:val="24"/>
        </w:rPr>
      </w:pPr>
      <w:r w:rsidRPr="002B292E">
        <w:sym w:font="Symbol" w:char="F0D0"/>
      </w:r>
      <w:r>
        <w:t xml:space="preserve">4 and </w:t>
      </w:r>
      <w:r w:rsidRPr="002B292E">
        <w:sym w:font="Symbol" w:char="F0D0"/>
      </w:r>
      <w:r>
        <w:t>10</w:t>
      </w:r>
    </w:p>
    <w:p w14:paraId="55338704" w14:textId="77777777" w:rsidR="002B292E" w:rsidRPr="002B292E" w:rsidRDefault="002B292E" w:rsidP="00AA4AFB">
      <w:pPr>
        <w:pStyle w:val="ListParagraph"/>
        <w:numPr>
          <w:ilvl w:val="0"/>
          <w:numId w:val="5"/>
        </w:numPr>
        <w:spacing w:after="0" w:line="480" w:lineRule="auto"/>
        <w:rPr>
          <w:b/>
          <w:szCs w:val="24"/>
        </w:rPr>
      </w:pPr>
      <w:r w:rsidRPr="002B292E">
        <w:sym w:font="Symbol" w:char="F0D0"/>
      </w:r>
      <w:r>
        <w:t xml:space="preserve">5 and </w:t>
      </w:r>
      <w:r w:rsidRPr="002B292E">
        <w:sym w:font="Symbol" w:char="F0D0"/>
      </w:r>
      <w:r>
        <w:t>8</w:t>
      </w:r>
    </w:p>
    <w:p w14:paraId="34CF9153" w14:textId="77777777" w:rsidR="002B292E" w:rsidRPr="002B292E" w:rsidRDefault="002B292E" w:rsidP="00AA4AFB">
      <w:pPr>
        <w:pStyle w:val="ListParagraph"/>
        <w:numPr>
          <w:ilvl w:val="0"/>
          <w:numId w:val="5"/>
        </w:numPr>
        <w:spacing w:after="0" w:line="480" w:lineRule="auto"/>
        <w:rPr>
          <w:b/>
          <w:szCs w:val="24"/>
        </w:rPr>
      </w:pPr>
      <w:r w:rsidRPr="002B292E">
        <w:sym w:font="Symbol" w:char="F0D0"/>
      </w:r>
      <w:r>
        <w:t xml:space="preserve">8 and </w:t>
      </w:r>
      <w:r w:rsidRPr="002B292E">
        <w:sym w:font="Symbol" w:char="F0D0"/>
      </w:r>
      <w:r>
        <w:t>6</w:t>
      </w:r>
    </w:p>
    <w:p w14:paraId="1A06F412" w14:textId="77777777" w:rsidR="002B292E" w:rsidRPr="002B292E" w:rsidRDefault="002B292E" w:rsidP="00AA4AFB">
      <w:pPr>
        <w:pStyle w:val="ListParagraph"/>
        <w:numPr>
          <w:ilvl w:val="0"/>
          <w:numId w:val="5"/>
        </w:numPr>
        <w:spacing w:after="0" w:line="480" w:lineRule="auto"/>
        <w:rPr>
          <w:b/>
          <w:szCs w:val="24"/>
        </w:rPr>
      </w:pPr>
      <w:r w:rsidRPr="002B292E">
        <w:sym w:font="Symbol" w:char="F0D0"/>
      </w:r>
      <w:r>
        <w:t xml:space="preserve">9 and </w:t>
      </w:r>
      <w:r w:rsidRPr="002B292E">
        <w:sym w:font="Symbol" w:char="F0D0"/>
      </w:r>
      <w:r>
        <w:t>5</w:t>
      </w:r>
    </w:p>
    <w:p w14:paraId="17CE24FE" w14:textId="77777777" w:rsidR="002B292E" w:rsidRPr="002B292E" w:rsidRDefault="002B292E" w:rsidP="00AA4AFB">
      <w:pPr>
        <w:pStyle w:val="ListParagraph"/>
        <w:numPr>
          <w:ilvl w:val="0"/>
          <w:numId w:val="5"/>
        </w:numPr>
        <w:spacing w:after="0" w:line="480" w:lineRule="auto"/>
        <w:rPr>
          <w:b/>
          <w:szCs w:val="24"/>
        </w:rPr>
      </w:pPr>
      <w:r w:rsidRPr="002B292E">
        <w:sym w:font="Symbol" w:char="F0D0"/>
      </w:r>
      <w:r>
        <w:t xml:space="preserve">5 and </w:t>
      </w:r>
      <w:r w:rsidRPr="002B292E">
        <w:sym w:font="Symbol" w:char="F0D0"/>
      </w:r>
      <w:r>
        <w:t>7</w:t>
      </w:r>
    </w:p>
    <w:p w14:paraId="5A6DDE91" w14:textId="77777777" w:rsidR="00AA4AFB" w:rsidRDefault="00AA4AFB" w:rsidP="00AA4AFB">
      <w:pPr>
        <w:spacing w:after="0" w:line="480" w:lineRule="auto"/>
        <w:rPr>
          <w:b/>
          <w:szCs w:val="24"/>
        </w:rPr>
        <w:sectPr w:rsidR="00AA4AFB" w:rsidSect="00AA4AFB">
          <w:type w:val="continuous"/>
          <w:pgSz w:w="12240" w:h="15840"/>
          <w:pgMar w:top="864" w:right="1008" w:bottom="432" w:left="1008" w:header="720" w:footer="720" w:gutter="0"/>
          <w:cols w:num="2" w:space="720" w:equalWidth="0">
            <w:col w:w="2928" w:space="720"/>
            <w:col w:w="6576"/>
          </w:cols>
          <w:docGrid w:linePitch="360"/>
        </w:sectPr>
      </w:pPr>
    </w:p>
    <w:p w14:paraId="440046A7" w14:textId="77777777" w:rsidR="00AA4AFB" w:rsidRDefault="00810F29" w:rsidP="00611BC3">
      <w:pPr>
        <w:spacing w:after="0" w:line="360" w:lineRule="auto"/>
        <w:rPr>
          <w:b/>
          <w:szCs w:val="24"/>
        </w:rPr>
        <w:sectPr w:rsidR="00AA4AFB" w:rsidSect="00EC6225">
          <w:type w:val="continuous"/>
          <w:pgSz w:w="12240" w:h="15840"/>
          <w:pgMar w:top="864" w:right="1008" w:bottom="432" w:left="1008" w:header="720" w:footer="720" w:gutter="0"/>
          <w:cols w:space="720"/>
          <w:docGrid w:linePitch="360"/>
        </w:sect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798A48F5" wp14:editId="491DCF79">
            <wp:simplePos x="0" y="0"/>
            <wp:positionH relativeFrom="column">
              <wp:posOffset>2903220</wp:posOffset>
            </wp:positionH>
            <wp:positionV relativeFrom="paragraph">
              <wp:posOffset>280035</wp:posOffset>
            </wp:positionV>
            <wp:extent cx="787400" cy="1204595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87400" cy="12045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F4F06">
        <w:rPr>
          <w:b/>
          <w:szCs w:val="24"/>
        </w:rPr>
        <w:pict w14:anchorId="17AD2129">
          <v:rect id="_x0000_i1034" style="width:511.2pt;height:2pt" o:hralign="center" o:hrstd="t" o:hrnoshade="t" o:hr="t" fillcolor="black [3213]" stroked="f"/>
        </w:pict>
      </w:r>
      <w:r w:rsidR="00AA4AFB">
        <w:rPr>
          <w:noProof/>
        </w:rPr>
        <w:drawing>
          <wp:anchor distT="0" distB="0" distL="114300" distR="114300" simplePos="0" relativeHeight="251662336" behindDoc="0" locked="0" layoutInCell="1" allowOverlap="1" wp14:anchorId="67DDF151" wp14:editId="487F9EF2">
            <wp:simplePos x="0" y="0"/>
            <wp:positionH relativeFrom="column">
              <wp:posOffset>5125720</wp:posOffset>
            </wp:positionH>
            <wp:positionV relativeFrom="paragraph">
              <wp:posOffset>243205</wp:posOffset>
            </wp:positionV>
            <wp:extent cx="1343025" cy="1143000"/>
            <wp:effectExtent l="0" t="0" r="9525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9A356AC" w14:textId="77777777" w:rsidR="002B292E" w:rsidRDefault="00AA4AFB" w:rsidP="00810F29">
      <w:pPr>
        <w:pStyle w:val="ListParagraph"/>
        <w:numPr>
          <w:ilvl w:val="0"/>
          <w:numId w:val="5"/>
        </w:numPr>
        <w:spacing w:after="0" w:line="1560" w:lineRule="auto"/>
        <w:rPr>
          <w:b/>
          <w:szCs w:val="24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630180AE" wp14:editId="4BB27A16">
            <wp:simplePos x="0" y="0"/>
            <wp:positionH relativeFrom="column">
              <wp:align>right</wp:align>
            </wp:positionH>
            <wp:positionV relativeFrom="paragraph">
              <wp:posOffset>13335</wp:posOffset>
            </wp:positionV>
            <wp:extent cx="1276350" cy="106680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B292E">
        <w:rPr>
          <w:b/>
          <w:szCs w:val="24"/>
        </w:rPr>
        <w:t xml:space="preserve"> </w:t>
      </w:r>
    </w:p>
    <w:p w14:paraId="6A40F4CD" w14:textId="77777777" w:rsidR="002B292E" w:rsidRDefault="002B292E" w:rsidP="00810F29">
      <w:pPr>
        <w:pStyle w:val="ListParagraph"/>
        <w:numPr>
          <w:ilvl w:val="0"/>
          <w:numId w:val="5"/>
        </w:numPr>
        <w:spacing w:after="0" w:line="1560" w:lineRule="auto"/>
        <w:rPr>
          <w:b/>
          <w:szCs w:val="24"/>
        </w:rPr>
      </w:pPr>
      <w:r>
        <w:rPr>
          <w:b/>
          <w:szCs w:val="24"/>
        </w:rPr>
        <w:t xml:space="preserve"> </w:t>
      </w:r>
    </w:p>
    <w:p w14:paraId="58FC4106" w14:textId="77777777" w:rsidR="002B292E" w:rsidRDefault="002B292E" w:rsidP="00810F29">
      <w:pPr>
        <w:pStyle w:val="ListParagraph"/>
        <w:numPr>
          <w:ilvl w:val="0"/>
          <w:numId w:val="5"/>
        </w:numPr>
        <w:spacing w:after="0" w:line="1560" w:lineRule="auto"/>
        <w:rPr>
          <w:b/>
          <w:szCs w:val="24"/>
        </w:rPr>
      </w:pPr>
      <w:r>
        <w:rPr>
          <w:b/>
          <w:szCs w:val="24"/>
        </w:rPr>
        <w:t xml:space="preserve"> </w:t>
      </w:r>
    </w:p>
    <w:p w14:paraId="60577A3D" w14:textId="77777777" w:rsidR="00AA4AFB" w:rsidRDefault="00AA4AFB" w:rsidP="00810F29">
      <w:pPr>
        <w:spacing w:after="0" w:line="1560" w:lineRule="auto"/>
        <w:rPr>
          <w:b/>
          <w:szCs w:val="24"/>
        </w:rPr>
        <w:sectPr w:rsidR="00AA4AFB" w:rsidSect="00AA4AFB">
          <w:type w:val="continuous"/>
          <w:pgSz w:w="12240" w:h="15840"/>
          <w:pgMar w:top="864" w:right="1008" w:bottom="432" w:left="1008" w:header="720" w:footer="720" w:gutter="0"/>
          <w:cols w:num="3" w:sep="1" w:space="720"/>
          <w:docGrid w:linePitch="360"/>
        </w:sectPr>
      </w:pPr>
    </w:p>
    <w:p w14:paraId="16F9680E" w14:textId="77777777" w:rsidR="00AA4AFB" w:rsidRPr="00611BC3" w:rsidRDefault="00611BC3" w:rsidP="00611BC3">
      <w:pPr>
        <w:spacing w:after="0" w:line="360" w:lineRule="auto"/>
        <w:rPr>
          <w:b/>
          <w:szCs w:val="24"/>
        </w:rPr>
        <w:sectPr w:rsidR="00AA4AFB" w:rsidRPr="00611BC3" w:rsidSect="00EC6225">
          <w:type w:val="continuous"/>
          <w:pgSz w:w="12240" w:h="15840"/>
          <w:pgMar w:top="864" w:right="1008" w:bottom="432" w:left="1008" w:header="720" w:footer="720" w:gutter="0"/>
          <w:cols w:space="720"/>
          <w:docGrid w:linePitch="360"/>
        </w:sect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190286E5" wp14:editId="10FDBE0F">
            <wp:simplePos x="0" y="0"/>
            <wp:positionH relativeFrom="column">
              <wp:posOffset>5125720</wp:posOffset>
            </wp:positionH>
            <wp:positionV relativeFrom="paragraph">
              <wp:posOffset>240665</wp:posOffset>
            </wp:positionV>
            <wp:extent cx="1343025" cy="1371600"/>
            <wp:effectExtent l="0" t="0" r="9525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9101"/>
                    <a:stretch/>
                  </pic:blipFill>
                  <pic:spPr bwMode="auto">
                    <a:xfrm>
                      <a:off x="0" y="0"/>
                      <a:ext cx="1343025" cy="1371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7456" behindDoc="0" locked="0" layoutInCell="1" allowOverlap="1" wp14:anchorId="71710822" wp14:editId="1851F385">
            <wp:simplePos x="0" y="0"/>
            <wp:positionH relativeFrom="column">
              <wp:posOffset>2890520</wp:posOffset>
            </wp:positionH>
            <wp:positionV relativeFrom="paragraph">
              <wp:posOffset>215265</wp:posOffset>
            </wp:positionV>
            <wp:extent cx="1371600" cy="1285875"/>
            <wp:effectExtent l="0" t="0" r="0" b="9525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F4F06">
        <w:rPr>
          <w:b/>
          <w:szCs w:val="24"/>
        </w:rPr>
        <w:pict w14:anchorId="1AF7EFD7">
          <v:rect id="_x0000_i1035" style="width:511.2pt;height:2pt" o:hralign="center" o:hrstd="t" o:hrnoshade="t" o:hr="t" fillcolor="black [3213]" stroked="f"/>
        </w:pict>
      </w:r>
      <w:r>
        <w:rPr>
          <w:noProof/>
        </w:rPr>
        <w:drawing>
          <wp:anchor distT="0" distB="0" distL="114300" distR="114300" simplePos="0" relativeHeight="251666432" behindDoc="0" locked="0" layoutInCell="1" allowOverlap="1" wp14:anchorId="34B8B943" wp14:editId="2DA814FC">
            <wp:simplePos x="0" y="0"/>
            <wp:positionH relativeFrom="column">
              <wp:posOffset>537845</wp:posOffset>
            </wp:positionH>
            <wp:positionV relativeFrom="paragraph">
              <wp:posOffset>278765</wp:posOffset>
            </wp:positionV>
            <wp:extent cx="1323975" cy="1282700"/>
            <wp:effectExtent l="0" t="0" r="9525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7886"/>
                    <a:stretch/>
                  </pic:blipFill>
                  <pic:spPr bwMode="auto">
                    <a:xfrm>
                      <a:off x="0" y="0"/>
                      <a:ext cx="1323975" cy="12827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9199828" w14:textId="77777777" w:rsidR="002B292E" w:rsidRDefault="002B292E" w:rsidP="00611BC3">
      <w:pPr>
        <w:pStyle w:val="ListParagraph"/>
        <w:numPr>
          <w:ilvl w:val="0"/>
          <w:numId w:val="5"/>
        </w:numPr>
        <w:spacing w:after="0" w:line="2160" w:lineRule="auto"/>
        <w:rPr>
          <w:b/>
          <w:szCs w:val="24"/>
        </w:rPr>
      </w:pPr>
      <w:r>
        <w:rPr>
          <w:b/>
          <w:szCs w:val="24"/>
        </w:rPr>
        <w:t xml:space="preserve"> </w:t>
      </w:r>
    </w:p>
    <w:p w14:paraId="65EF23C6" w14:textId="77777777" w:rsidR="002B292E" w:rsidRDefault="002B292E" w:rsidP="00611BC3">
      <w:pPr>
        <w:pStyle w:val="ListParagraph"/>
        <w:numPr>
          <w:ilvl w:val="0"/>
          <w:numId w:val="5"/>
        </w:numPr>
        <w:spacing w:after="0" w:line="2160" w:lineRule="auto"/>
        <w:rPr>
          <w:b/>
          <w:szCs w:val="24"/>
        </w:rPr>
      </w:pPr>
      <w:r>
        <w:rPr>
          <w:b/>
          <w:szCs w:val="24"/>
        </w:rPr>
        <w:t xml:space="preserve"> </w:t>
      </w:r>
    </w:p>
    <w:p w14:paraId="223C5CD7" w14:textId="77777777" w:rsidR="00AA4AFB" w:rsidRDefault="00AA4AFB" w:rsidP="00611BC3">
      <w:pPr>
        <w:pStyle w:val="ListParagraph"/>
        <w:numPr>
          <w:ilvl w:val="0"/>
          <w:numId w:val="5"/>
        </w:numPr>
        <w:spacing w:after="0" w:line="2160" w:lineRule="auto"/>
        <w:rPr>
          <w:b/>
          <w:szCs w:val="24"/>
        </w:rPr>
      </w:pPr>
      <w:r>
        <w:rPr>
          <w:b/>
          <w:szCs w:val="24"/>
        </w:rPr>
        <w:t xml:space="preserve"> </w:t>
      </w:r>
    </w:p>
    <w:p w14:paraId="00C26BE4" w14:textId="77777777" w:rsidR="00AA4AFB" w:rsidRDefault="00AA4AFB" w:rsidP="00611BC3">
      <w:pPr>
        <w:spacing w:after="0" w:line="2160" w:lineRule="auto"/>
        <w:rPr>
          <w:b/>
          <w:szCs w:val="24"/>
        </w:rPr>
        <w:sectPr w:rsidR="00AA4AFB" w:rsidSect="00AA4AFB">
          <w:type w:val="continuous"/>
          <w:pgSz w:w="12240" w:h="15840"/>
          <w:pgMar w:top="864" w:right="1008" w:bottom="432" w:left="1008" w:header="720" w:footer="720" w:gutter="0"/>
          <w:cols w:num="3" w:sep="1" w:space="720"/>
          <w:docGrid w:linePitch="360"/>
        </w:sectPr>
      </w:pPr>
    </w:p>
    <w:p w14:paraId="3DB1BDC1" w14:textId="77777777" w:rsidR="002B292E" w:rsidRDefault="000E62EF" w:rsidP="00AA4AFB">
      <w:pPr>
        <w:spacing w:after="0" w:line="360" w:lineRule="auto"/>
        <w:rPr>
          <w:b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439D2A1" wp14:editId="59521E1D">
                <wp:simplePos x="0" y="0"/>
                <wp:positionH relativeFrom="column">
                  <wp:posOffset>2115820</wp:posOffset>
                </wp:positionH>
                <wp:positionV relativeFrom="paragraph">
                  <wp:posOffset>190500</wp:posOffset>
                </wp:positionV>
                <wp:extent cx="4292600" cy="1879600"/>
                <wp:effectExtent l="0" t="0" r="0" b="635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92600" cy="18796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Ind w:w="85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861"/>
                              <w:gridCol w:w="2946"/>
                            </w:tblGrid>
                            <w:tr w:rsidR="000E62EF" w14:paraId="52DCCDD9" w14:textId="77777777" w:rsidTr="00EF2E69">
                              <w:tc>
                                <w:tcPr>
                                  <w:tcW w:w="2861" w:type="dxa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14:paraId="0F323236" w14:textId="77777777" w:rsidR="000E62EF" w:rsidRPr="00481A84" w:rsidRDefault="000E62EF" w:rsidP="000E62EF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481A84">
                                    <w:rPr>
                                      <w:b/>
                                    </w:rPr>
                                    <w:t>STATEMENT</w:t>
                                  </w:r>
                                </w:p>
                              </w:tc>
                              <w:tc>
                                <w:tcPr>
                                  <w:tcW w:w="2946" w:type="dxa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14:paraId="13BCF3AC" w14:textId="77777777" w:rsidR="000E62EF" w:rsidRPr="00481A84" w:rsidRDefault="000E62EF" w:rsidP="000E62EF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481A84">
                                    <w:rPr>
                                      <w:b/>
                                    </w:rPr>
                                    <w:t>REASON</w:t>
                                  </w:r>
                                </w:p>
                              </w:tc>
                            </w:tr>
                            <w:tr w:rsidR="000E62EF" w14:paraId="360464DF" w14:textId="77777777" w:rsidTr="00EF2E69">
                              <w:tc>
                                <w:tcPr>
                                  <w:tcW w:w="2861" w:type="dxa"/>
                                  <w:tcBorders>
                                    <w:top w:val="single" w:sz="4" w:space="0" w:color="auto"/>
                                    <w:bottom w:val="nil"/>
                                  </w:tcBorders>
                                </w:tcPr>
                                <w:p w14:paraId="7BD1D8CB" w14:textId="77777777" w:rsidR="000E62EF" w:rsidRPr="00481A84" w:rsidRDefault="000E62EF" w:rsidP="000E62EF">
                                  <w:pPr>
                                    <w:rPr>
                                      <w:sz w:val="18"/>
                                    </w:rPr>
                                  </w:pPr>
                                </w:p>
                                <w:p w14:paraId="3C76D138" w14:textId="77777777" w:rsidR="000E62EF" w:rsidRPr="00481A84" w:rsidRDefault="000E62EF" w:rsidP="000E62EF">
                                  <w:pPr>
                                    <w:rPr>
                                      <w:sz w:val="1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46" w:type="dxa"/>
                                  <w:tcBorders>
                                    <w:top w:val="single" w:sz="4" w:space="0" w:color="auto"/>
                                    <w:bottom w:val="nil"/>
                                  </w:tcBorders>
                                </w:tcPr>
                                <w:p w14:paraId="3545135B" w14:textId="77777777" w:rsidR="000E62EF" w:rsidRPr="00481A84" w:rsidRDefault="000E62EF" w:rsidP="000E62EF">
                                  <w:pPr>
                                    <w:rPr>
                                      <w:sz w:val="18"/>
                                    </w:rPr>
                                  </w:pPr>
                                </w:p>
                              </w:tc>
                            </w:tr>
                            <w:tr w:rsidR="000E62EF" w14:paraId="54065744" w14:textId="77777777" w:rsidTr="00EF2E69">
                              <w:tc>
                                <w:tcPr>
                                  <w:tcW w:w="2861" w:type="dxa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14:paraId="619E9E8B" w14:textId="77777777" w:rsidR="000E62EF" w:rsidRPr="00481A84" w:rsidRDefault="000E62EF" w:rsidP="000E62EF">
                                  <w:pPr>
                                    <w:rPr>
                                      <w:sz w:val="18"/>
                                    </w:rPr>
                                  </w:pPr>
                                </w:p>
                                <w:p w14:paraId="1D352B0A" w14:textId="77777777" w:rsidR="000E62EF" w:rsidRPr="00481A84" w:rsidRDefault="000E62EF" w:rsidP="000E62EF">
                                  <w:pPr>
                                    <w:rPr>
                                      <w:sz w:val="1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46" w:type="dxa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14:paraId="1BC0F1BB" w14:textId="77777777" w:rsidR="000E62EF" w:rsidRPr="00481A84" w:rsidRDefault="000E62EF" w:rsidP="000E62EF">
                                  <w:pPr>
                                    <w:rPr>
                                      <w:sz w:val="18"/>
                                    </w:rPr>
                                  </w:pPr>
                                </w:p>
                              </w:tc>
                            </w:tr>
                            <w:tr w:rsidR="000E62EF" w14:paraId="6CC55384" w14:textId="77777777" w:rsidTr="00EF2E69">
                              <w:tc>
                                <w:tcPr>
                                  <w:tcW w:w="2861" w:type="dxa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14:paraId="124EBEB9" w14:textId="77777777" w:rsidR="000E62EF" w:rsidRPr="00481A84" w:rsidRDefault="000E62EF" w:rsidP="000E62EF">
                                  <w:pPr>
                                    <w:rPr>
                                      <w:sz w:val="18"/>
                                    </w:rPr>
                                  </w:pPr>
                                </w:p>
                                <w:p w14:paraId="71F76BB6" w14:textId="77777777" w:rsidR="000E62EF" w:rsidRPr="00481A84" w:rsidRDefault="000E62EF" w:rsidP="000E62EF">
                                  <w:pPr>
                                    <w:rPr>
                                      <w:sz w:val="1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46" w:type="dxa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14:paraId="3BEC2146" w14:textId="77777777" w:rsidR="000E62EF" w:rsidRPr="00481A84" w:rsidRDefault="000E62EF" w:rsidP="000E62EF">
                                  <w:pPr>
                                    <w:rPr>
                                      <w:sz w:val="18"/>
                                    </w:rPr>
                                  </w:pPr>
                                </w:p>
                              </w:tc>
                            </w:tr>
                            <w:tr w:rsidR="000E62EF" w14:paraId="332D7457" w14:textId="77777777" w:rsidTr="00EF2E69">
                              <w:tc>
                                <w:tcPr>
                                  <w:tcW w:w="2861" w:type="dxa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14:paraId="6921EE08" w14:textId="77777777" w:rsidR="000E62EF" w:rsidRPr="00481A84" w:rsidRDefault="000E62EF" w:rsidP="000E62EF">
                                  <w:pPr>
                                    <w:spacing w:line="720" w:lineRule="auto"/>
                                    <w:rPr>
                                      <w:sz w:val="18"/>
                                    </w:rPr>
                                  </w:pPr>
                                </w:p>
                                <w:p w14:paraId="55B58524" w14:textId="77777777" w:rsidR="000E62EF" w:rsidRPr="00481A84" w:rsidRDefault="000E62EF" w:rsidP="000E62EF">
                                  <w:pPr>
                                    <w:rPr>
                                      <w:sz w:val="1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46" w:type="dxa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14:paraId="2FC1A6EC" w14:textId="77777777" w:rsidR="000E62EF" w:rsidRPr="00481A84" w:rsidRDefault="000E62EF" w:rsidP="000E62EF">
                                  <w:pPr>
                                    <w:rPr>
                                      <w:sz w:val="18"/>
                                    </w:rPr>
                                  </w:pPr>
                                </w:p>
                              </w:tc>
                            </w:tr>
                            <w:tr w:rsidR="000E62EF" w14:paraId="2BE8DFA8" w14:textId="77777777" w:rsidTr="00EF2E69">
                              <w:tc>
                                <w:tcPr>
                                  <w:tcW w:w="2861" w:type="dxa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14:paraId="71D507D1" w14:textId="77777777" w:rsidR="000E62EF" w:rsidRDefault="000E62EF" w:rsidP="000E62EF"/>
                                <w:p w14:paraId="1499D171" w14:textId="77777777" w:rsidR="000E62EF" w:rsidRDefault="000E62EF" w:rsidP="000E62EF"/>
                                <w:p w14:paraId="6C04A0E8" w14:textId="77777777" w:rsidR="000E62EF" w:rsidRDefault="000E62EF" w:rsidP="000E62EF"/>
                              </w:tc>
                              <w:tc>
                                <w:tcPr>
                                  <w:tcW w:w="2946" w:type="dxa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14:paraId="089DE1B7" w14:textId="77777777" w:rsidR="000E62EF" w:rsidRDefault="000E62EF" w:rsidP="000E62EF"/>
                              </w:tc>
                            </w:tr>
                          </w:tbl>
                          <w:p w14:paraId="1FD8F006" w14:textId="77777777" w:rsidR="000E62EF" w:rsidRDefault="000E62EF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439D2A1" id="_x0000_t202" coordsize="21600,21600" o:spt="202" path="m,l,21600r21600,l21600,xe">
                <v:stroke joinstyle="miter"/>
                <v:path gradientshapeok="t" o:connecttype="rect"/>
              </v:shapetype>
              <v:shape id="Text Box 13" o:spid="_x0000_s1026" type="#_x0000_t202" style="position:absolute;margin-left:166.6pt;margin-top:15pt;width:338pt;height:148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" fillcolor="white [3201]" stroked="f" strokeweight=".5pt">
                <v:textbox>
                  <w:txbxContent>
                    <w:tbl>
                      <w:tblPr>
                        <w:tblStyle w:val="TableGrid"/>
                        <w:tblW w:w="0" w:type="auto"/>
                        <w:tblInd w:w="85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2861"/>
                        <w:gridCol w:w="2946"/>
                      </w:tblGrid>
                      <w:tr w:rsidR="000E62EF" w14:paraId="52DCCDD9" w14:textId="77777777" w:rsidTr="00EF2E69">
                        <w:tc>
                          <w:tcPr>
                            <w:tcW w:w="2861" w:type="dxa"/>
                            <w:tcBorders>
                              <w:bottom w:val="single" w:sz="4" w:space="0" w:color="auto"/>
                            </w:tcBorders>
                          </w:tcPr>
                          <w:p w14:paraId="0F323236" w14:textId="77777777" w:rsidR="000E62EF" w:rsidRPr="00481A84" w:rsidRDefault="000E62EF" w:rsidP="000E62EF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481A84">
                              <w:rPr>
                                <w:b/>
                              </w:rPr>
                              <w:t>STATEMENT</w:t>
                            </w:r>
                          </w:p>
                        </w:tc>
                        <w:tc>
                          <w:tcPr>
                            <w:tcW w:w="2946" w:type="dxa"/>
                            <w:tcBorders>
                              <w:bottom w:val="single" w:sz="4" w:space="0" w:color="auto"/>
                            </w:tcBorders>
                          </w:tcPr>
                          <w:p w14:paraId="13BCF3AC" w14:textId="77777777" w:rsidR="000E62EF" w:rsidRPr="00481A84" w:rsidRDefault="000E62EF" w:rsidP="000E62EF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481A84">
                              <w:rPr>
                                <w:b/>
                              </w:rPr>
                              <w:t>REASON</w:t>
                            </w:r>
                          </w:p>
                        </w:tc>
                      </w:tr>
                      <w:tr w:rsidR="000E62EF" w14:paraId="360464DF" w14:textId="77777777" w:rsidTr="00EF2E69">
                        <w:tc>
                          <w:tcPr>
                            <w:tcW w:w="2861" w:type="dxa"/>
                            <w:tcBorders>
                              <w:top w:val="single" w:sz="4" w:space="0" w:color="auto"/>
                              <w:bottom w:val="nil"/>
                            </w:tcBorders>
                          </w:tcPr>
                          <w:p w14:paraId="7BD1D8CB" w14:textId="77777777" w:rsidR="000E62EF" w:rsidRPr="00481A84" w:rsidRDefault="000E62EF" w:rsidP="000E62EF">
                            <w:pPr>
                              <w:rPr>
                                <w:sz w:val="18"/>
                              </w:rPr>
                            </w:pPr>
                          </w:p>
                          <w:p w14:paraId="3C76D138" w14:textId="77777777" w:rsidR="000E62EF" w:rsidRPr="00481A84" w:rsidRDefault="000E62EF" w:rsidP="000E62EF">
                            <w:pPr>
                              <w:rPr>
                                <w:sz w:val="18"/>
                              </w:rPr>
                            </w:pPr>
                          </w:p>
                        </w:tc>
                        <w:tc>
                          <w:tcPr>
                            <w:tcW w:w="2946" w:type="dxa"/>
                            <w:tcBorders>
                              <w:top w:val="single" w:sz="4" w:space="0" w:color="auto"/>
                              <w:bottom w:val="nil"/>
                            </w:tcBorders>
                          </w:tcPr>
                          <w:p w14:paraId="3545135B" w14:textId="77777777" w:rsidR="000E62EF" w:rsidRPr="00481A84" w:rsidRDefault="000E62EF" w:rsidP="000E62EF">
                            <w:pPr>
                              <w:rPr>
                                <w:sz w:val="18"/>
                              </w:rPr>
                            </w:pPr>
                          </w:p>
                        </w:tc>
                      </w:tr>
                      <w:tr w:rsidR="000E62EF" w14:paraId="54065744" w14:textId="77777777" w:rsidTr="00EF2E69">
                        <w:tc>
                          <w:tcPr>
                            <w:tcW w:w="2861" w:type="dxa"/>
                            <w:tcBorders>
                              <w:top w:val="nil"/>
                              <w:bottom w:val="nil"/>
                            </w:tcBorders>
                          </w:tcPr>
                          <w:p w14:paraId="619E9E8B" w14:textId="77777777" w:rsidR="000E62EF" w:rsidRPr="00481A84" w:rsidRDefault="000E62EF" w:rsidP="000E62EF">
                            <w:pPr>
                              <w:rPr>
                                <w:sz w:val="18"/>
                              </w:rPr>
                            </w:pPr>
                          </w:p>
                          <w:p w14:paraId="1D352B0A" w14:textId="77777777" w:rsidR="000E62EF" w:rsidRPr="00481A84" w:rsidRDefault="000E62EF" w:rsidP="000E62EF">
                            <w:pPr>
                              <w:rPr>
                                <w:sz w:val="18"/>
                              </w:rPr>
                            </w:pPr>
                          </w:p>
                        </w:tc>
                        <w:tc>
                          <w:tcPr>
                            <w:tcW w:w="2946" w:type="dxa"/>
                            <w:tcBorders>
                              <w:top w:val="nil"/>
                              <w:bottom w:val="nil"/>
                            </w:tcBorders>
                          </w:tcPr>
                          <w:p w14:paraId="1BC0F1BB" w14:textId="77777777" w:rsidR="000E62EF" w:rsidRPr="00481A84" w:rsidRDefault="000E62EF" w:rsidP="000E62EF">
                            <w:pPr>
                              <w:rPr>
                                <w:sz w:val="18"/>
                              </w:rPr>
                            </w:pPr>
                          </w:p>
                        </w:tc>
                      </w:tr>
                      <w:tr w:rsidR="000E62EF" w14:paraId="6CC55384" w14:textId="77777777" w:rsidTr="00EF2E69">
                        <w:tc>
                          <w:tcPr>
                            <w:tcW w:w="2861" w:type="dxa"/>
                            <w:tcBorders>
                              <w:top w:val="nil"/>
                              <w:bottom w:val="nil"/>
                            </w:tcBorders>
                          </w:tcPr>
                          <w:p w14:paraId="124EBEB9" w14:textId="77777777" w:rsidR="000E62EF" w:rsidRPr="00481A84" w:rsidRDefault="000E62EF" w:rsidP="000E62EF">
                            <w:pPr>
                              <w:rPr>
                                <w:sz w:val="18"/>
                              </w:rPr>
                            </w:pPr>
                          </w:p>
                          <w:p w14:paraId="71F76BB6" w14:textId="77777777" w:rsidR="000E62EF" w:rsidRPr="00481A84" w:rsidRDefault="000E62EF" w:rsidP="000E62EF">
                            <w:pPr>
                              <w:rPr>
                                <w:sz w:val="18"/>
                              </w:rPr>
                            </w:pPr>
                          </w:p>
                        </w:tc>
                        <w:tc>
                          <w:tcPr>
                            <w:tcW w:w="2946" w:type="dxa"/>
                            <w:tcBorders>
                              <w:top w:val="nil"/>
                              <w:bottom w:val="nil"/>
                            </w:tcBorders>
                          </w:tcPr>
                          <w:p w14:paraId="3BEC2146" w14:textId="77777777" w:rsidR="000E62EF" w:rsidRPr="00481A84" w:rsidRDefault="000E62EF" w:rsidP="000E62EF">
                            <w:pPr>
                              <w:rPr>
                                <w:sz w:val="18"/>
                              </w:rPr>
                            </w:pPr>
                          </w:p>
                        </w:tc>
                      </w:tr>
                      <w:tr w:rsidR="000E62EF" w14:paraId="332D7457" w14:textId="77777777" w:rsidTr="00EF2E69">
                        <w:tc>
                          <w:tcPr>
                            <w:tcW w:w="2861" w:type="dxa"/>
                            <w:tcBorders>
                              <w:top w:val="nil"/>
                              <w:bottom w:val="nil"/>
                            </w:tcBorders>
                          </w:tcPr>
                          <w:p w14:paraId="6921EE08" w14:textId="77777777" w:rsidR="000E62EF" w:rsidRPr="00481A84" w:rsidRDefault="000E62EF" w:rsidP="000E62EF">
                            <w:pPr>
                              <w:spacing w:line="720" w:lineRule="auto"/>
                              <w:rPr>
                                <w:sz w:val="18"/>
                              </w:rPr>
                            </w:pPr>
                          </w:p>
                          <w:p w14:paraId="55B58524" w14:textId="77777777" w:rsidR="000E62EF" w:rsidRPr="00481A84" w:rsidRDefault="000E62EF" w:rsidP="000E62EF">
                            <w:pPr>
                              <w:rPr>
                                <w:sz w:val="18"/>
                              </w:rPr>
                            </w:pPr>
                          </w:p>
                        </w:tc>
                        <w:tc>
                          <w:tcPr>
                            <w:tcW w:w="2946" w:type="dxa"/>
                            <w:tcBorders>
                              <w:top w:val="nil"/>
                              <w:bottom w:val="nil"/>
                            </w:tcBorders>
                          </w:tcPr>
                          <w:p w14:paraId="2FC1A6EC" w14:textId="77777777" w:rsidR="000E62EF" w:rsidRPr="00481A84" w:rsidRDefault="000E62EF" w:rsidP="000E62EF">
                            <w:pPr>
                              <w:rPr>
                                <w:sz w:val="18"/>
                              </w:rPr>
                            </w:pPr>
                          </w:p>
                        </w:tc>
                      </w:tr>
                      <w:tr w:rsidR="000E62EF" w14:paraId="2BE8DFA8" w14:textId="77777777" w:rsidTr="00EF2E69">
                        <w:tc>
                          <w:tcPr>
                            <w:tcW w:w="2861" w:type="dxa"/>
                            <w:tcBorders>
                              <w:top w:val="nil"/>
                              <w:bottom w:val="nil"/>
                            </w:tcBorders>
                          </w:tcPr>
                          <w:p w14:paraId="71D507D1" w14:textId="77777777" w:rsidR="000E62EF" w:rsidRDefault="000E62EF" w:rsidP="000E62EF"/>
                          <w:p w14:paraId="1499D171" w14:textId="77777777" w:rsidR="000E62EF" w:rsidRDefault="000E62EF" w:rsidP="000E62EF"/>
                          <w:p w14:paraId="6C04A0E8" w14:textId="77777777" w:rsidR="000E62EF" w:rsidRDefault="000E62EF" w:rsidP="000E62EF"/>
                        </w:tc>
                        <w:tc>
                          <w:tcPr>
                            <w:tcW w:w="2946" w:type="dxa"/>
                            <w:tcBorders>
                              <w:top w:val="nil"/>
                              <w:bottom w:val="nil"/>
                            </w:tcBorders>
                          </w:tcPr>
                          <w:p w14:paraId="089DE1B7" w14:textId="77777777" w:rsidR="000E62EF" w:rsidRDefault="000E62EF" w:rsidP="000E62EF"/>
                        </w:tc>
                      </w:tr>
                    </w:tbl>
                    <w:p w14:paraId="1FD8F006" w14:textId="77777777" w:rsidR="000E62EF" w:rsidRDefault="000E62EF"/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69504" behindDoc="0" locked="0" layoutInCell="1" allowOverlap="1" wp14:anchorId="3E5A1E25" wp14:editId="22434297">
            <wp:simplePos x="0" y="0"/>
            <wp:positionH relativeFrom="column">
              <wp:posOffset>502920</wp:posOffset>
            </wp:positionH>
            <wp:positionV relativeFrom="paragraph">
              <wp:posOffset>203200</wp:posOffset>
            </wp:positionV>
            <wp:extent cx="1438275" cy="1981200"/>
            <wp:effectExtent l="0" t="0" r="9525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F4F06">
        <w:rPr>
          <w:b/>
          <w:szCs w:val="24"/>
        </w:rPr>
        <w:pict w14:anchorId="095E69D5">
          <v:rect id="_x0000_i1036" style="width:511.2pt;height:4pt" o:hralign="center" o:hrstd="t" o:hrnoshade="t" o:hr="t" fillcolor="black [3213]" stroked="f"/>
        </w:pict>
      </w:r>
    </w:p>
    <w:p w14:paraId="66C96A3B" w14:textId="77777777" w:rsidR="00810F29" w:rsidRPr="000E62EF" w:rsidRDefault="00810F29" w:rsidP="000E62EF">
      <w:pPr>
        <w:pStyle w:val="ListParagraph"/>
        <w:numPr>
          <w:ilvl w:val="0"/>
          <w:numId w:val="5"/>
        </w:numPr>
        <w:spacing w:after="0" w:line="360" w:lineRule="auto"/>
        <w:rPr>
          <w:szCs w:val="24"/>
        </w:rPr>
      </w:pPr>
    </w:p>
    <w:sectPr w:rsidR="00810F29" w:rsidRPr="000E62EF" w:rsidSect="00EC6225">
      <w:type w:val="continuous"/>
      <w:pgSz w:w="12240" w:h="15840"/>
      <w:pgMar w:top="864" w:right="1008" w:bottom="432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890E770" w14:textId="77777777" w:rsidR="00E8716A" w:rsidRDefault="00E8716A" w:rsidP="00E007C6">
      <w:pPr>
        <w:spacing w:after="0" w:line="240" w:lineRule="auto"/>
      </w:pPr>
      <w:r>
        <w:separator/>
      </w:r>
    </w:p>
  </w:endnote>
  <w:endnote w:type="continuationSeparator" w:id="0">
    <w:p w14:paraId="4889227B" w14:textId="77777777" w:rsidR="00E8716A" w:rsidRDefault="00E8716A" w:rsidP="00E007C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497558F" w14:textId="77777777" w:rsidR="000C36C7" w:rsidRDefault="000C36C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D065BB2" w14:textId="77777777" w:rsidR="000C36C7" w:rsidRDefault="000C36C7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956DB94" w14:textId="77777777" w:rsidR="000C36C7" w:rsidRDefault="000C36C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60ED518" w14:textId="77777777" w:rsidR="00E8716A" w:rsidRDefault="00E8716A" w:rsidP="00E007C6">
      <w:pPr>
        <w:spacing w:after="0" w:line="240" w:lineRule="auto"/>
      </w:pPr>
      <w:r>
        <w:separator/>
      </w:r>
    </w:p>
  </w:footnote>
  <w:footnote w:type="continuationSeparator" w:id="0">
    <w:p w14:paraId="78AD25AC" w14:textId="77777777" w:rsidR="00E8716A" w:rsidRDefault="00E8716A" w:rsidP="00E007C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BB14C4F" w14:textId="77777777" w:rsidR="000C36C7" w:rsidRDefault="000C36C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0BBA7A6" w14:textId="77777777" w:rsidR="00E007C6" w:rsidRDefault="0067374B">
    <w:pPr>
      <w:pStyle w:val="Header"/>
    </w:pPr>
    <w:r>
      <w:t>G</w:t>
    </w:r>
    <w:r w:rsidR="00E007C6">
      <w:t>S</w:t>
    </w:r>
    <w:r>
      <w:t>E</w:t>
    </w:r>
    <w:r w:rsidR="00E007C6">
      <w:t xml:space="preserve"> Geometry</w:t>
    </w:r>
    <w:r w:rsidR="00E007C6">
      <w:ptab w:relativeTo="margin" w:alignment="center" w:leader="none"/>
    </w:r>
    <w:r w:rsidR="006E5536">
      <w:t>1</w:t>
    </w:r>
    <w:r w:rsidR="00E007C6">
      <w:t xml:space="preserve"> – </w:t>
    </w:r>
    <w:r w:rsidR="006E5536">
      <w:t>Angles</w:t>
    </w:r>
    <w:r w:rsidR="00E007C6">
      <w:t xml:space="preserve"> &amp; Triangles</w:t>
    </w:r>
    <w:r w:rsidR="00E007C6">
      <w:ptab w:relativeTo="margin" w:alignment="right" w:leader="none"/>
    </w:r>
    <w:r w:rsidR="006E5536">
      <w:t>1</w:t>
    </w:r>
    <w:r w:rsidR="00A72C7C">
      <w:t>.</w:t>
    </w:r>
    <w:r w:rsidR="00E749D8">
      <w:t>3</w:t>
    </w:r>
    <w:r w:rsidR="00E007C6">
      <w:t xml:space="preserve"> – Notes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1EBFCD2" w14:textId="77777777" w:rsidR="000C36C7" w:rsidRDefault="000C36C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1007CBF"/>
    <w:multiLevelType w:val="hybridMultilevel"/>
    <w:tmpl w:val="EB022890"/>
    <w:lvl w:ilvl="0" w:tplc="95D823A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396E7D8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6212AFD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D68C4A7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BB2809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4D8E910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99EDAF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80C04B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6046B90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" w15:restartNumberingAfterBreak="0">
    <w:nsid w:val="384D325E"/>
    <w:multiLevelType w:val="hybridMultilevel"/>
    <w:tmpl w:val="1806EF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24C101C"/>
    <w:multiLevelType w:val="hybridMultilevel"/>
    <w:tmpl w:val="4A72718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C1920DE"/>
    <w:multiLevelType w:val="hybridMultilevel"/>
    <w:tmpl w:val="3BC20DDC"/>
    <w:lvl w:ilvl="0" w:tplc="33826F56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67E74CD"/>
    <w:multiLevelType w:val="hybridMultilevel"/>
    <w:tmpl w:val="4646426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835778F"/>
    <w:multiLevelType w:val="hybridMultilevel"/>
    <w:tmpl w:val="19EE4028"/>
    <w:lvl w:ilvl="0" w:tplc="33826F56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C788F"/>
    <w:multiLevelType w:val="hybridMultilevel"/>
    <w:tmpl w:val="960606EC"/>
    <w:lvl w:ilvl="0" w:tplc="33826F56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3A141D7"/>
    <w:multiLevelType w:val="hybridMultilevel"/>
    <w:tmpl w:val="1064215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1"/>
  </w:num>
  <w:num w:numId="5">
    <w:abstractNumId w:val="3"/>
  </w:num>
  <w:num w:numId="6">
    <w:abstractNumId w:val="7"/>
  </w:num>
  <w:num w:numId="7">
    <w:abstractNumId w:val="6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9"/>
  <w:proofState w:spelling="clean" w:grammar="clean"/>
  <w:defaultTabStop w:val="720"/>
  <w:characterSpacingControl w:val="doNotCompress"/>
  <w:hdrShapeDefaults>
    <o:shapedefaults v:ext="edit" spidmax="1740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2708F"/>
    <w:rsid w:val="000C36C7"/>
    <w:rsid w:val="000E62EF"/>
    <w:rsid w:val="000F05E3"/>
    <w:rsid w:val="0012708F"/>
    <w:rsid w:val="00185BDE"/>
    <w:rsid w:val="00290513"/>
    <w:rsid w:val="002B292E"/>
    <w:rsid w:val="00360D72"/>
    <w:rsid w:val="00490E9A"/>
    <w:rsid w:val="004B55AA"/>
    <w:rsid w:val="004D5CED"/>
    <w:rsid w:val="005B1650"/>
    <w:rsid w:val="00611BC3"/>
    <w:rsid w:val="006605BF"/>
    <w:rsid w:val="0067374B"/>
    <w:rsid w:val="006E5536"/>
    <w:rsid w:val="0074064F"/>
    <w:rsid w:val="00790640"/>
    <w:rsid w:val="007C31FF"/>
    <w:rsid w:val="00810F29"/>
    <w:rsid w:val="00911AF4"/>
    <w:rsid w:val="00985A73"/>
    <w:rsid w:val="009D6F68"/>
    <w:rsid w:val="00A72C7C"/>
    <w:rsid w:val="00A831EE"/>
    <w:rsid w:val="00AA4AFB"/>
    <w:rsid w:val="00AD0825"/>
    <w:rsid w:val="00AD1FA6"/>
    <w:rsid w:val="00B40F87"/>
    <w:rsid w:val="00B4204C"/>
    <w:rsid w:val="00D40B22"/>
    <w:rsid w:val="00DE1048"/>
    <w:rsid w:val="00E007C6"/>
    <w:rsid w:val="00E749D8"/>
    <w:rsid w:val="00E8716A"/>
    <w:rsid w:val="00EC6225"/>
    <w:rsid w:val="00EE5416"/>
    <w:rsid w:val="00FD20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09"/>
    <o:shapelayout v:ext="edit">
      <o:idmap v:ext="edit" data="1"/>
    </o:shapelayout>
  </w:shapeDefaults>
  <w:decimalSymbol w:val="."/>
  <w:listSeparator w:val=","/>
  <w14:docId w14:val="181BD875"/>
  <w15:docId w15:val="{D10957F3-6813-480B-B815-446F776206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790640"/>
    <w:rPr>
      <w:rFonts w:ascii="Century Gothic" w:hAnsi="Century Gothic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708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E104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E104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007C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007C6"/>
    <w:rPr>
      <w:rFonts w:ascii="Century Gothic" w:hAnsi="Century Gothic"/>
      <w:sz w:val="24"/>
    </w:rPr>
  </w:style>
  <w:style w:type="paragraph" w:styleId="Footer">
    <w:name w:val="footer"/>
    <w:basedOn w:val="Normal"/>
    <w:link w:val="FooterChar"/>
    <w:uiPriority w:val="99"/>
    <w:unhideWhenUsed/>
    <w:rsid w:val="00E007C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007C6"/>
    <w:rPr>
      <w:rFonts w:ascii="Century Gothic" w:hAnsi="Century Gothic"/>
      <w:sz w:val="24"/>
    </w:rPr>
  </w:style>
  <w:style w:type="character" w:styleId="PlaceholderText">
    <w:name w:val="Placeholder Text"/>
    <w:basedOn w:val="DefaultParagraphFont"/>
    <w:uiPriority w:val="99"/>
    <w:semiHidden/>
    <w:rsid w:val="00B4204C"/>
    <w:rPr>
      <w:color w:val="808080"/>
    </w:rPr>
  </w:style>
  <w:style w:type="table" w:styleId="TableGrid">
    <w:name w:val="Table Grid"/>
    <w:basedOn w:val="TableNormal"/>
    <w:rsid w:val="00810F2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43123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7670810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6369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606434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header" Target="header1.xml"/><Relationship Id="rId26" Type="http://schemas.openxmlformats.org/officeDocument/2006/relationships/image" Target="media/image9.png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image" Target="media/image8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oter" Target="footer1.xml"/><Relationship Id="rId29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7.png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footer" Target="footer3.xml"/><Relationship Id="rId28" Type="http://schemas.openxmlformats.org/officeDocument/2006/relationships/image" Target="media/image11.png"/><Relationship Id="rId10" Type="http://schemas.openxmlformats.org/officeDocument/2006/relationships/oleObject" Target="embeddings/oleObject1.bin"/><Relationship Id="rId19" Type="http://schemas.openxmlformats.org/officeDocument/2006/relationships/header" Target="header2.xml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header" Target="header3.xml"/><Relationship Id="rId27" Type="http://schemas.openxmlformats.org/officeDocument/2006/relationships/image" Target="media/image10.png"/><Relationship Id="rId30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865724-CF9A-4C5D-8F26-21D50A50A2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2</Pages>
  <Words>246</Words>
  <Characters>1406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6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thleen Merrill</dc:creator>
  <cp:keywords/>
  <dc:description/>
  <cp:lastModifiedBy>Kathleen Merrill</cp:lastModifiedBy>
  <cp:revision>5</cp:revision>
  <cp:lastPrinted>2018-08-03T14:55:00Z</cp:lastPrinted>
  <dcterms:created xsi:type="dcterms:W3CDTF">2018-01-10T13:00:00Z</dcterms:created>
  <dcterms:modified xsi:type="dcterms:W3CDTF">2019-01-08T17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